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425E" w:rsidRPr="006C74EB" w:rsidRDefault="00F1416E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-5.3pt;margin-top:114.35pt;width:121.7pt;height:83.15pt;z-index:251659264;mso-position-horizontal-relative:text;mso-position-vertical-relative:text">
            <v:imagedata r:id="rId5" o:title=""/>
            <w10:wrap type="square"/>
          </v:shape>
          <o:OLEObject Type="Embed" ProgID="ChemDraw.Document.6.0" ShapeID="_x0000_s1027" DrawAspect="Content" ObjectID="_1533932764" r:id="rId6"/>
        </w:pict>
      </w:r>
      <w:r w:rsidR="006C74EB">
        <w:rPr>
          <w:rFonts w:asciiTheme="majorHAnsi" w:hAnsiTheme="majorHAnsi"/>
          <w:sz w:val="24"/>
          <w:szCs w:val="24"/>
        </w:rPr>
        <w:br/>
      </w:r>
      <w:r w:rsidR="006C74EB">
        <w:rPr>
          <w:rFonts w:asciiTheme="majorHAnsi" w:hAnsiTheme="majorHAnsi"/>
          <w:sz w:val="24"/>
          <w:szCs w:val="24"/>
        </w:rPr>
        <w:br/>
      </w:r>
      <w:r w:rsidR="006C74EB">
        <w:rPr>
          <w:rFonts w:asciiTheme="majorHAnsi" w:hAnsiTheme="majorHAnsi"/>
          <w:sz w:val="24"/>
          <w:szCs w:val="24"/>
        </w:rPr>
        <w:br/>
      </w:r>
      <w:r w:rsidR="006C74EB">
        <w:rPr>
          <w:rFonts w:asciiTheme="majorHAnsi" w:hAnsiTheme="majorHAnsi"/>
          <w:sz w:val="24"/>
          <w:szCs w:val="24"/>
        </w:rPr>
        <w:br/>
      </w:r>
      <w:r w:rsidR="006C74EB">
        <w:rPr>
          <w:rFonts w:asciiTheme="majorHAnsi" w:hAnsiTheme="majorHAnsi"/>
          <w:sz w:val="24"/>
          <w:szCs w:val="24"/>
        </w:rPr>
        <w:br/>
        <w:t>Figure 1</w:t>
      </w:r>
      <w:r>
        <w:rPr>
          <w:rFonts w:asciiTheme="majorHAnsi" w:hAnsiTheme="majorHAnsi"/>
          <w:sz w:val="24"/>
          <w:szCs w:val="24"/>
        </w:rPr>
        <w:br/>
      </w:r>
      <w:r>
        <w:rPr>
          <w:rFonts w:asciiTheme="majorHAnsi" w:hAnsiTheme="majorHAnsi"/>
          <w:sz w:val="24"/>
          <w:szCs w:val="24"/>
        </w:rPr>
        <w:br/>
      </w:r>
      <w:r>
        <w:rPr>
          <w:rFonts w:asciiTheme="majorHAnsi" w:hAnsiTheme="majorHAnsi"/>
          <w:sz w:val="24"/>
          <w:szCs w:val="24"/>
        </w:rPr>
        <w:br/>
      </w:r>
      <w:r>
        <w:rPr>
          <w:rFonts w:asciiTheme="majorHAnsi" w:hAnsiTheme="majorHAnsi"/>
          <w:sz w:val="24"/>
          <w:szCs w:val="24"/>
        </w:rPr>
        <w:br/>
      </w:r>
      <w:r>
        <w:rPr>
          <w:rFonts w:asciiTheme="majorHAnsi" w:hAnsiTheme="majorHAnsi"/>
          <w:sz w:val="24"/>
          <w:szCs w:val="24"/>
        </w:rPr>
        <w:br/>
      </w:r>
      <w:r>
        <w:rPr>
          <w:rFonts w:asciiTheme="majorHAnsi" w:hAnsiTheme="majorHAnsi"/>
          <w:sz w:val="24"/>
          <w:szCs w:val="24"/>
        </w:rPr>
        <w:br/>
      </w:r>
      <w:r>
        <w:rPr>
          <w:rFonts w:asciiTheme="majorHAnsi" w:hAnsiTheme="majorHAnsi"/>
          <w:sz w:val="24"/>
          <w:szCs w:val="24"/>
        </w:rPr>
        <w:br/>
      </w:r>
      <w:r>
        <w:rPr>
          <w:rFonts w:asciiTheme="majorHAnsi" w:hAnsiTheme="majorHAnsi"/>
          <w:sz w:val="24"/>
          <w:szCs w:val="24"/>
        </w:rPr>
        <w:br/>
      </w:r>
      <w:bookmarkStart w:id="0" w:name="_GoBack"/>
      <w:bookmarkEnd w:id="0"/>
      <w:r>
        <w:rPr>
          <w:rFonts w:asciiTheme="majorHAnsi" w:hAnsiTheme="majorHAnsi"/>
          <w:sz w:val="24"/>
          <w:szCs w:val="24"/>
        </w:rPr>
        <w:t>Figure 2</w:t>
      </w:r>
      <w:r>
        <w:rPr>
          <w:rFonts w:asciiTheme="majorHAnsi" w:hAnsiTheme="majorHAnsi"/>
          <w:sz w:val="24"/>
          <w:szCs w:val="24"/>
        </w:rPr>
        <w:pict>
          <v:shape id="_x0000_s1026" type="#_x0000_t75" style="position:absolute;margin-left:-10.35pt;margin-top:-.05pt;width:301.8pt;height:69.95pt;z-index:251658240;mso-position-horizontal-relative:text;mso-position-vertical-relative:text">
            <v:imagedata r:id="rId7" o:title=""/>
            <w10:wrap type="square"/>
          </v:shape>
          <o:OLEObject Type="Embed" ProgID="ChemDraw.Document.6.0" ShapeID="_x0000_s1026" DrawAspect="Content" ObjectID="_1533932765" r:id="rId8"/>
        </w:pict>
      </w:r>
    </w:p>
    <w:sectPr w:rsidR="001D425E" w:rsidRPr="006C74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74EB"/>
    <w:rsid w:val="00001270"/>
    <w:rsid w:val="00006CDC"/>
    <w:rsid w:val="00017AE1"/>
    <w:rsid w:val="00021601"/>
    <w:rsid w:val="000239A0"/>
    <w:rsid w:val="00032B01"/>
    <w:rsid w:val="00033514"/>
    <w:rsid w:val="0003412F"/>
    <w:rsid w:val="000378AF"/>
    <w:rsid w:val="0004193D"/>
    <w:rsid w:val="000436E2"/>
    <w:rsid w:val="00054213"/>
    <w:rsid w:val="00056F56"/>
    <w:rsid w:val="0005747C"/>
    <w:rsid w:val="00067110"/>
    <w:rsid w:val="00070EAB"/>
    <w:rsid w:val="00091241"/>
    <w:rsid w:val="000935BE"/>
    <w:rsid w:val="00093FDE"/>
    <w:rsid w:val="000A3614"/>
    <w:rsid w:val="000A3DC6"/>
    <w:rsid w:val="000A4DC5"/>
    <w:rsid w:val="000A6F5D"/>
    <w:rsid w:val="000A78E6"/>
    <w:rsid w:val="000B0E40"/>
    <w:rsid w:val="000B60DA"/>
    <w:rsid w:val="000C38BF"/>
    <w:rsid w:val="000C5035"/>
    <w:rsid w:val="000D5256"/>
    <w:rsid w:val="000D7D2D"/>
    <w:rsid w:val="000F1CDE"/>
    <w:rsid w:val="000F2F66"/>
    <w:rsid w:val="000F38C2"/>
    <w:rsid w:val="000F4573"/>
    <w:rsid w:val="00106C08"/>
    <w:rsid w:val="00110461"/>
    <w:rsid w:val="00113188"/>
    <w:rsid w:val="001136D0"/>
    <w:rsid w:val="00114F8D"/>
    <w:rsid w:val="001155FF"/>
    <w:rsid w:val="001162CC"/>
    <w:rsid w:val="00116DB1"/>
    <w:rsid w:val="00117437"/>
    <w:rsid w:val="001215FB"/>
    <w:rsid w:val="0012469D"/>
    <w:rsid w:val="00127AA7"/>
    <w:rsid w:val="00132419"/>
    <w:rsid w:val="00133975"/>
    <w:rsid w:val="001342B9"/>
    <w:rsid w:val="00143368"/>
    <w:rsid w:val="0014395E"/>
    <w:rsid w:val="0014465B"/>
    <w:rsid w:val="00147E06"/>
    <w:rsid w:val="001549E5"/>
    <w:rsid w:val="0016099C"/>
    <w:rsid w:val="0016250B"/>
    <w:rsid w:val="001628C3"/>
    <w:rsid w:val="00163993"/>
    <w:rsid w:val="00171E6A"/>
    <w:rsid w:val="001746EB"/>
    <w:rsid w:val="00175299"/>
    <w:rsid w:val="001807F9"/>
    <w:rsid w:val="00180C58"/>
    <w:rsid w:val="001830AD"/>
    <w:rsid w:val="00190E9B"/>
    <w:rsid w:val="00191FB8"/>
    <w:rsid w:val="001976C7"/>
    <w:rsid w:val="00197F08"/>
    <w:rsid w:val="001A067B"/>
    <w:rsid w:val="001A6056"/>
    <w:rsid w:val="001A7756"/>
    <w:rsid w:val="001B0872"/>
    <w:rsid w:val="001B381B"/>
    <w:rsid w:val="001B3C0F"/>
    <w:rsid w:val="001B4149"/>
    <w:rsid w:val="001B4D22"/>
    <w:rsid w:val="001C0888"/>
    <w:rsid w:val="001C7C39"/>
    <w:rsid w:val="001D425E"/>
    <w:rsid w:val="001D669C"/>
    <w:rsid w:val="001E1C2F"/>
    <w:rsid w:val="001E23F2"/>
    <w:rsid w:val="001E664A"/>
    <w:rsid w:val="001F1918"/>
    <w:rsid w:val="001F1CD5"/>
    <w:rsid w:val="001F2D5E"/>
    <w:rsid w:val="001F39C7"/>
    <w:rsid w:val="001F6B6A"/>
    <w:rsid w:val="001F755D"/>
    <w:rsid w:val="002049E4"/>
    <w:rsid w:val="00206088"/>
    <w:rsid w:val="002132CA"/>
    <w:rsid w:val="00213900"/>
    <w:rsid w:val="00220248"/>
    <w:rsid w:val="0022581B"/>
    <w:rsid w:val="00227193"/>
    <w:rsid w:val="00240AF7"/>
    <w:rsid w:val="002429BC"/>
    <w:rsid w:val="002433AD"/>
    <w:rsid w:val="00243F09"/>
    <w:rsid w:val="00244924"/>
    <w:rsid w:val="00245B71"/>
    <w:rsid w:val="0024749E"/>
    <w:rsid w:val="00254EF8"/>
    <w:rsid w:val="002578D7"/>
    <w:rsid w:val="00261F76"/>
    <w:rsid w:val="00263671"/>
    <w:rsid w:val="002704DA"/>
    <w:rsid w:val="00275410"/>
    <w:rsid w:val="00277674"/>
    <w:rsid w:val="0028043A"/>
    <w:rsid w:val="002840F0"/>
    <w:rsid w:val="00294BBA"/>
    <w:rsid w:val="00297DAF"/>
    <w:rsid w:val="002A3F54"/>
    <w:rsid w:val="002A79A7"/>
    <w:rsid w:val="002B15AB"/>
    <w:rsid w:val="002B67AD"/>
    <w:rsid w:val="002C2A71"/>
    <w:rsid w:val="002C2E5C"/>
    <w:rsid w:val="002C56C4"/>
    <w:rsid w:val="002C56F4"/>
    <w:rsid w:val="002C585F"/>
    <w:rsid w:val="002C6E61"/>
    <w:rsid w:val="002C7F39"/>
    <w:rsid w:val="002D2A78"/>
    <w:rsid w:val="002D4613"/>
    <w:rsid w:val="002D4CBC"/>
    <w:rsid w:val="002D7506"/>
    <w:rsid w:val="002E5262"/>
    <w:rsid w:val="002E5B2C"/>
    <w:rsid w:val="002E6BBC"/>
    <w:rsid w:val="002F2C47"/>
    <w:rsid w:val="002F394E"/>
    <w:rsid w:val="002F781B"/>
    <w:rsid w:val="0030032C"/>
    <w:rsid w:val="00303FAD"/>
    <w:rsid w:val="00306E79"/>
    <w:rsid w:val="00306EFE"/>
    <w:rsid w:val="00307F9C"/>
    <w:rsid w:val="003131D7"/>
    <w:rsid w:val="003139CC"/>
    <w:rsid w:val="003207B6"/>
    <w:rsid w:val="00320AC1"/>
    <w:rsid w:val="00321A06"/>
    <w:rsid w:val="003262C6"/>
    <w:rsid w:val="00327B25"/>
    <w:rsid w:val="00330D2C"/>
    <w:rsid w:val="003323AB"/>
    <w:rsid w:val="00343323"/>
    <w:rsid w:val="00344C6C"/>
    <w:rsid w:val="003510FA"/>
    <w:rsid w:val="00351416"/>
    <w:rsid w:val="00351C1B"/>
    <w:rsid w:val="00352012"/>
    <w:rsid w:val="00353DBA"/>
    <w:rsid w:val="00355213"/>
    <w:rsid w:val="0036270B"/>
    <w:rsid w:val="00362B3E"/>
    <w:rsid w:val="003631B6"/>
    <w:rsid w:val="00373CCE"/>
    <w:rsid w:val="00373DF0"/>
    <w:rsid w:val="00374D66"/>
    <w:rsid w:val="00374F90"/>
    <w:rsid w:val="0037502E"/>
    <w:rsid w:val="00377B53"/>
    <w:rsid w:val="003824EE"/>
    <w:rsid w:val="003907E5"/>
    <w:rsid w:val="0039221B"/>
    <w:rsid w:val="00392390"/>
    <w:rsid w:val="00393286"/>
    <w:rsid w:val="003937E0"/>
    <w:rsid w:val="003959F5"/>
    <w:rsid w:val="00397F7E"/>
    <w:rsid w:val="003A1F11"/>
    <w:rsid w:val="003A363A"/>
    <w:rsid w:val="003A3A85"/>
    <w:rsid w:val="003A644F"/>
    <w:rsid w:val="003B0798"/>
    <w:rsid w:val="003C495B"/>
    <w:rsid w:val="003C63FB"/>
    <w:rsid w:val="003C663C"/>
    <w:rsid w:val="003D73C5"/>
    <w:rsid w:val="003D7A9A"/>
    <w:rsid w:val="003E4207"/>
    <w:rsid w:val="003E47F7"/>
    <w:rsid w:val="003E7424"/>
    <w:rsid w:val="003F1CBE"/>
    <w:rsid w:val="003F7C8B"/>
    <w:rsid w:val="00405E1C"/>
    <w:rsid w:val="00411465"/>
    <w:rsid w:val="00415780"/>
    <w:rsid w:val="004175F0"/>
    <w:rsid w:val="00431BA2"/>
    <w:rsid w:val="00432B0F"/>
    <w:rsid w:val="0043410B"/>
    <w:rsid w:val="004349C0"/>
    <w:rsid w:val="004404F8"/>
    <w:rsid w:val="00441200"/>
    <w:rsid w:val="004428E8"/>
    <w:rsid w:val="00445664"/>
    <w:rsid w:val="00446390"/>
    <w:rsid w:val="00450A46"/>
    <w:rsid w:val="004551D1"/>
    <w:rsid w:val="00461A95"/>
    <w:rsid w:val="00461DAD"/>
    <w:rsid w:val="00461E86"/>
    <w:rsid w:val="0046755F"/>
    <w:rsid w:val="00473E03"/>
    <w:rsid w:val="0048012E"/>
    <w:rsid w:val="00481406"/>
    <w:rsid w:val="004829F7"/>
    <w:rsid w:val="00484FF5"/>
    <w:rsid w:val="00486F8E"/>
    <w:rsid w:val="00491B1B"/>
    <w:rsid w:val="00493414"/>
    <w:rsid w:val="00496842"/>
    <w:rsid w:val="004A06CD"/>
    <w:rsid w:val="004A3961"/>
    <w:rsid w:val="004A735C"/>
    <w:rsid w:val="004B1402"/>
    <w:rsid w:val="004C2B86"/>
    <w:rsid w:val="004C5D04"/>
    <w:rsid w:val="004D2D1B"/>
    <w:rsid w:val="004D3105"/>
    <w:rsid w:val="004D3C39"/>
    <w:rsid w:val="004E1D52"/>
    <w:rsid w:val="004E2AAF"/>
    <w:rsid w:val="004E316D"/>
    <w:rsid w:val="004E359E"/>
    <w:rsid w:val="004E50A7"/>
    <w:rsid w:val="004E78D5"/>
    <w:rsid w:val="004F3D7E"/>
    <w:rsid w:val="004F44C3"/>
    <w:rsid w:val="004F7147"/>
    <w:rsid w:val="00500F89"/>
    <w:rsid w:val="00503C92"/>
    <w:rsid w:val="00506AEF"/>
    <w:rsid w:val="00506EFF"/>
    <w:rsid w:val="005107FB"/>
    <w:rsid w:val="00511BBE"/>
    <w:rsid w:val="005130B5"/>
    <w:rsid w:val="00532C1A"/>
    <w:rsid w:val="00540FAC"/>
    <w:rsid w:val="005418A4"/>
    <w:rsid w:val="00541F05"/>
    <w:rsid w:val="0054255F"/>
    <w:rsid w:val="00542CA0"/>
    <w:rsid w:val="00546FA4"/>
    <w:rsid w:val="00555206"/>
    <w:rsid w:val="00563E0D"/>
    <w:rsid w:val="00566909"/>
    <w:rsid w:val="0057327F"/>
    <w:rsid w:val="005743ED"/>
    <w:rsid w:val="00576044"/>
    <w:rsid w:val="0057631E"/>
    <w:rsid w:val="00580054"/>
    <w:rsid w:val="00581764"/>
    <w:rsid w:val="00582375"/>
    <w:rsid w:val="00582AA2"/>
    <w:rsid w:val="0059206F"/>
    <w:rsid w:val="00592496"/>
    <w:rsid w:val="00595E5D"/>
    <w:rsid w:val="005A115E"/>
    <w:rsid w:val="005A305F"/>
    <w:rsid w:val="005A44EC"/>
    <w:rsid w:val="005A4583"/>
    <w:rsid w:val="005C212C"/>
    <w:rsid w:val="005C2FBD"/>
    <w:rsid w:val="005C6960"/>
    <w:rsid w:val="005C6FFA"/>
    <w:rsid w:val="005D0B38"/>
    <w:rsid w:val="005D4E18"/>
    <w:rsid w:val="005D5939"/>
    <w:rsid w:val="005D63EF"/>
    <w:rsid w:val="005E2DD9"/>
    <w:rsid w:val="005E312F"/>
    <w:rsid w:val="005E49D6"/>
    <w:rsid w:val="005E4E76"/>
    <w:rsid w:val="005E75AB"/>
    <w:rsid w:val="005E776D"/>
    <w:rsid w:val="005F68AA"/>
    <w:rsid w:val="005F6BC3"/>
    <w:rsid w:val="0060602A"/>
    <w:rsid w:val="00607785"/>
    <w:rsid w:val="0061272A"/>
    <w:rsid w:val="00612F22"/>
    <w:rsid w:val="00616E4F"/>
    <w:rsid w:val="00621BDB"/>
    <w:rsid w:val="00622ACC"/>
    <w:rsid w:val="00625B0C"/>
    <w:rsid w:val="00626B31"/>
    <w:rsid w:val="00634A48"/>
    <w:rsid w:val="00640766"/>
    <w:rsid w:val="00640FD1"/>
    <w:rsid w:val="006416CE"/>
    <w:rsid w:val="00642F5E"/>
    <w:rsid w:val="00647A77"/>
    <w:rsid w:val="00650218"/>
    <w:rsid w:val="00651373"/>
    <w:rsid w:val="006535C1"/>
    <w:rsid w:val="00660E81"/>
    <w:rsid w:val="0066103A"/>
    <w:rsid w:val="0066436B"/>
    <w:rsid w:val="00672220"/>
    <w:rsid w:val="00680BD1"/>
    <w:rsid w:val="00684ECE"/>
    <w:rsid w:val="00685CC0"/>
    <w:rsid w:val="00686DF6"/>
    <w:rsid w:val="00691036"/>
    <w:rsid w:val="00696674"/>
    <w:rsid w:val="00696E17"/>
    <w:rsid w:val="006A517E"/>
    <w:rsid w:val="006B07BE"/>
    <w:rsid w:val="006B0E97"/>
    <w:rsid w:val="006B3C2F"/>
    <w:rsid w:val="006B50DE"/>
    <w:rsid w:val="006B7264"/>
    <w:rsid w:val="006C68BF"/>
    <w:rsid w:val="006C74EB"/>
    <w:rsid w:val="006D774E"/>
    <w:rsid w:val="006E08B9"/>
    <w:rsid w:val="006F4470"/>
    <w:rsid w:val="006F7BC3"/>
    <w:rsid w:val="00705256"/>
    <w:rsid w:val="00715811"/>
    <w:rsid w:val="007205C6"/>
    <w:rsid w:val="007223E4"/>
    <w:rsid w:val="0072707E"/>
    <w:rsid w:val="00727A66"/>
    <w:rsid w:val="00736C54"/>
    <w:rsid w:val="00737D19"/>
    <w:rsid w:val="00741C41"/>
    <w:rsid w:val="0074258A"/>
    <w:rsid w:val="00743141"/>
    <w:rsid w:val="00744472"/>
    <w:rsid w:val="00747A47"/>
    <w:rsid w:val="00750F4B"/>
    <w:rsid w:val="00754416"/>
    <w:rsid w:val="00754934"/>
    <w:rsid w:val="00761CA7"/>
    <w:rsid w:val="00762E64"/>
    <w:rsid w:val="0077115F"/>
    <w:rsid w:val="0077176F"/>
    <w:rsid w:val="007733E8"/>
    <w:rsid w:val="00781944"/>
    <w:rsid w:val="007868A7"/>
    <w:rsid w:val="007941E6"/>
    <w:rsid w:val="007958C1"/>
    <w:rsid w:val="00795D69"/>
    <w:rsid w:val="007A0684"/>
    <w:rsid w:val="007A33BD"/>
    <w:rsid w:val="007B3867"/>
    <w:rsid w:val="007B7406"/>
    <w:rsid w:val="007B7A57"/>
    <w:rsid w:val="007C0233"/>
    <w:rsid w:val="007C0BC9"/>
    <w:rsid w:val="007D2B5D"/>
    <w:rsid w:val="007D66C2"/>
    <w:rsid w:val="007E0E53"/>
    <w:rsid w:val="007E11E7"/>
    <w:rsid w:val="007F20A3"/>
    <w:rsid w:val="007F3D74"/>
    <w:rsid w:val="007F4ED4"/>
    <w:rsid w:val="007F6F67"/>
    <w:rsid w:val="00803B30"/>
    <w:rsid w:val="00803CDE"/>
    <w:rsid w:val="00804E7C"/>
    <w:rsid w:val="008062C9"/>
    <w:rsid w:val="00812705"/>
    <w:rsid w:val="00813378"/>
    <w:rsid w:val="008141C6"/>
    <w:rsid w:val="008201C0"/>
    <w:rsid w:val="0082248C"/>
    <w:rsid w:val="00823A04"/>
    <w:rsid w:val="00825EE3"/>
    <w:rsid w:val="00830F24"/>
    <w:rsid w:val="00836716"/>
    <w:rsid w:val="00841845"/>
    <w:rsid w:val="008510CC"/>
    <w:rsid w:val="0085147E"/>
    <w:rsid w:val="00851D6D"/>
    <w:rsid w:val="00860BAE"/>
    <w:rsid w:val="00861FE3"/>
    <w:rsid w:val="00862DB1"/>
    <w:rsid w:val="008664F6"/>
    <w:rsid w:val="00867934"/>
    <w:rsid w:val="00874E9D"/>
    <w:rsid w:val="00876650"/>
    <w:rsid w:val="00883128"/>
    <w:rsid w:val="00883388"/>
    <w:rsid w:val="00887661"/>
    <w:rsid w:val="008877DD"/>
    <w:rsid w:val="00893B86"/>
    <w:rsid w:val="00896699"/>
    <w:rsid w:val="008A1D3B"/>
    <w:rsid w:val="008A5997"/>
    <w:rsid w:val="008A5C95"/>
    <w:rsid w:val="008A7CB6"/>
    <w:rsid w:val="008B1A3F"/>
    <w:rsid w:val="008B7E97"/>
    <w:rsid w:val="008C0CB8"/>
    <w:rsid w:val="008E3339"/>
    <w:rsid w:val="008E5B4D"/>
    <w:rsid w:val="008F7BFB"/>
    <w:rsid w:val="0090533C"/>
    <w:rsid w:val="00905C5F"/>
    <w:rsid w:val="00911314"/>
    <w:rsid w:val="009116A7"/>
    <w:rsid w:val="009229B7"/>
    <w:rsid w:val="00923758"/>
    <w:rsid w:val="009257F4"/>
    <w:rsid w:val="0093172C"/>
    <w:rsid w:val="00932572"/>
    <w:rsid w:val="009419A6"/>
    <w:rsid w:val="009500A1"/>
    <w:rsid w:val="009503F5"/>
    <w:rsid w:val="009509E2"/>
    <w:rsid w:val="00956AD0"/>
    <w:rsid w:val="009659DC"/>
    <w:rsid w:val="0097244E"/>
    <w:rsid w:val="009748ED"/>
    <w:rsid w:val="00975705"/>
    <w:rsid w:val="00976EE8"/>
    <w:rsid w:val="00990BE0"/>
    <w:rsid w:val="0099477A"/>
    <w:rsid w:val="009953DA"/>
    <w:rsid w:val="0099547F"/>
    <w:rsid w:val="00995A82"/>
    <w:rsid w:val="00996E09"/>
    <w:rsid w:val="00997880"/>
    <w:rsid w:val="009A00DD"/>
    <w:rsid w:val="009A29FC"/>
    <w:rsid w:val="009A6824"/>
    <w:rsid w:val="009A7C60"/>
    <w:rsid w:val="009B0AEC"/>
    <w:rsid w:val="009B644D"/>
    <w:rsid w:val="009B7CEF"/>
    <w:rsid w:val="009C349C"/>
    <w:rsid w:val="009C79FE"/>
    <w:rsid w:val="009E1006"/>
    <w:rsid w:val="009E696F"/>
    <w:rsid w:val="009E7520"/>
    <w:rsid w:val="009E7900"/>
    <w:rsid w:val="009F1B68"/>
    <w:rsid w:val="009F424D"/>
    <w:rsid w:val="00A037D7"/>
    <w:rsid w:val="00A125B9"/>
    <w:rsid w:val="00A172F9"/>
    <w:rsid w:val="00A20238"/>
    <w:rsid w:val="00A2121D"/>
    <w:rsid w:val="00A266A9"/>
    <w:rsid w:val="00A27131"/>
    <w:rsid w:val="00A34C33"/>
    <w:rsid w:val="00A34D6C"/>
    <w:rsid w:val="00A4100B"/>
    <w:rsid w:val="00A46865"/>
    <w:rsid w:val="00A50006"/>
    <w:rsid w:val="00A56A6F"/>
    <w:rsid w:val="00A57010"/>
    <w:rsid w:val="00A63EFB"/>
    <w:rsid w:val="00A67C39"/>
    <w:rsid w:val="00A71387"/>
    <w:rsid w:val="00A729EC"/>
    <w:rsid w:val="00A74BE2"/>
    <w:rsid w:val="00A7778E"/>
    <w:rsid w:val="00A8005A"/>
    <w:rsid w:val="00A8026F"/>
    <w:rsid w:val="00A81188"/>
    <w:rsid w:val="00A82372"/>
    <w:rsid w:val="00A845C6"/>
    <w:rsid w:val="00A85BEA"/>
    <w:rsid w:val="00AA04DE"/>
    <w:rsid w:val="00AA1537"/>
    <w:rsid w:val="00AA42F2"/>
    <w:rsid w:val="00AA5262"/>
    <w:rsid w:val="00AA6FBA"/>
    <w:rsid w:val="00AB7D21"/>
    <w:rsid w:val="00AC0B17"/>
    <w:rsid w:val="00AC0FBF"/>
    <w:rsid w:val="00AC36CF"/>
    <w:rsid w:val="00AC4C8B"/>
    <w:rsid w:val="00AC4CCC"/>
    <w:rsid w:val="00AC5228"/>
    <w:rsid w:val="00AC54EE"/>
    <w:rsid w:val="00AC5938"/>
    <w:rsid w:val="00AC68F0"/>
    <w:rsid w:val="00AD4DD0"/>
    <w:rsid w:val="00AD6007"/>
    <w:rsid w:val="00AE4AFC"/>
    <w:rsid w:val="00AF64DE"/>
    <w:rsid w:val="00B008F2"/>
    <w:rsid w:val="00B033E8"/>
    <w:rsid w:val="00B0432A"/>
    <w:rsid w:val="00B051C4"/>
    <w:rsid w:val="00B059EA"/>
    <w:rsid w:val="00B206D0"/>
    <w:rsid w:val="00B33E34"/>
    <w:rsid w:val="00B349B7"/>
    <w:rsid w:val="00B4023E"/>
    <w:rsid w:val="00B41BB2"/>
    <w:rsid w:val="00B422B9"/>
    <w:rsid w:val="00B42B4D"/>
    <w:rsid w:val="00B51585"/>
    <w:rsid w:val="00B5774A"/>
    <w:rsid w:val="00B60E71"/>
    <w:rsid w:val="00B67827"/>
    <w:rsid w:val="00B72F22"/>
    <w:rsid w:val="00B775F9"/>
    <w:rsid w:val="00B85374"/>
    <w:rsid w:val="00B86399"/>
    <w:rsid w:val="00B92B97"/>
    <w:rsid w:val="00B93266"/>
    <w:rsid w:val="00B94163"/>
    <w:rsid w:val="00B977EA"/>
    <w:rsid w:val="00BA16B8"/>
    <w:rsid w:val="00BA2124"/>
    <w:rsid w:val="00BA6820"/>
    <w:rsid w:val="00BB0573"/>
    <w:rsid w:val="00BB5FE0"/>
    <w:rsid w:val="00BC067C"/>
    <w:rsid w:val="00BC6140"/>
    <w:rsid w:val="00BD1B3D"/>
    <w:rsid w:val="00BD2A95"/>
    <w:rsid w:val="00BD3C36"/>
    <w:rsid w:val="00BD736F"/>
    <w:rsid w:val="00BD743C"/>
    <w:rsid w:val="00BE3B80"/>
    <w:rsid w:val="00BE4123"/>
    <w:rsid w:val="00BF1130"/>
    <w:rsid w:val="00BF543B"/>
    <w:rsid w:val="00BF5D55"/>
    <w:rsid w:val="00BF5F77"/>
    <w:rsid w:val="00BF6DDB"/>
    <w:rsid w:val="00C064F8"/>
    <w:rsid w:val="00C13737"/>
    <w:rsid w:val="00C137CB"/>
    <w:rsid w:val="00C170F0"/>
    <w:rsid w:val="00C24899"/>
    <w:rsid w:val="00C24961"/>
    <w:rsid w:val="00C37469"/>
    <w:rsid w:val="00C40A73"/>
    <w:rsid w:val="00C47CE1"/>
    <w:rsid w:val="00C47E53"/>
    <w:rsid w:val="00C53531"/>
    <w:rsid w:val="00C53744"/>
    <w:rsid w:val="00C53DEF"/>
    <w:rsid w:val="00C5477C"/>
    <w:rsid w:val="00C654C1"/>
    <w:rsid w:val="00C70904"/>
    <w:rsid w:val="00C73098"/>
    <w:rsid w:val="00C75B08"/>
    <w:rsid w:val="00C77654"/>
    <w:rsid w:val="00CA3CC1"/>
    <w:rsid w:val="00CA7435"/>
    <w:rsid w:val="00CB0400"/>
    <w:rsid w:val="00CB7F54"/>
    <w:rsid w:val="00CC1A8B"/>
    <w:rsid w:val="00CC2B2C"/>
    <w:rsid w:val="00CC310C"/>
    <w:rsid w:val="00CC6827"/>
    <w:rsid w:val="00CD08CA"/>
    <w:rsid w:val="00CD253A"/>
    <w:rsid w:val="00CD45B7"/>
    <w:rsid w:val="00CE0110"/>
    <w:rsid w:val="00CE27C1"/>
    <w:rsid w:val="00CE4DF2"/>
    <w:rsid w:val="00CF30AC"/>
    <w:rsid w:val="00D04C73"/>
    <w:rsid w:val="00D05FAD"/>
    <w:rsid w:val="00D24E91"/>
    <w:rsid w:val="00D268D4"/>
    <w:rsid w:val="00D268F3"/>
    <w:rsid w:val="00D27E37"/>
    <w:rsid w:val="00D327F8"/>
    <w:rsid w:val="00D437C7"/>
    <w:rsid w:val="00D52B11"/>
    <w:rsid w:val="00D57611"/>
    <w:rsid w:val="00D61110"/>
    <w:rsid w:val="00D61CA4"/>
    <w:rsid w:val="00D7094D"/>
    <w:rsid w:val="00D71E4F"/>
    <w:rsid w:val="00D723FF"/>
    <w:rsid w:val="00D74DDB"/>
    <w:rsid w:val="00D76CCB"/>
    <w:rsid w:val="00D8141C"/>
    <w:rsid w:val="00D83361"/>
    <w:rsid w:val="00D91C26"/>
    <w:rsid w:val="00D96C80"/>
    <w:rsid w:val="00DA1C2E"/>
    <w:rsid w:val="00DA1C5F"/>
    <w:rsid w:val="00DA2415"/>
    <w:rsid w:val="00DA415E"/>
    <w:rsid w:val="00DA490D"/>
    <w:rsid w:val="00DA7400"/>
    <w:rsid w:val="00DB3AFF"/>
    <w:rsid w:val="00DB55A5"/>
    <w:rsid w:val="00DC6A24"/>
    <w:rsid w:val="00DD0CD5"/>
    <w:rsid w:val="00DD1569"/>
    <w:rsid w:val="00DD20D8"/>
    <w:rsid w:val="00DD45A1"/>
    <w:rsid w:val="00DD461E"/>
    <w:rsid w:val="00DE02EA"/>
    <w:rsid w:val="00DE06F7"/>
    <w:rsid w:val="00DE18DB"/>
    <w:rsid w:val="00DE52F3"/>
    <w:rsid w:val="00DE6DFE"/>
    <w:rsid w:val="00DF1A6D"/>
    <w:rsid w:val="00E034FD"/>
    <w:rsid w:val="00E036DA"/>
    <w:rsid w:val="00E04212"/>
    <w:rsid w:val="00E04B3F"/>
    <w:rsid w:val="00E10327"/>
    <w:rsid w:val="00E16582"/>
    <w:rsid w:val="00E16AAA"/>
    <w:rsid w:val="00E173EA"/>
    <w:rsid w:val="00E2227D"/>
    <w:rsid w:val="00E22F10"/>
    <w:rsid w:val="00E23DA3"/>
    <w:rsid w:val="00E26E9A"/>
    <w:rsid w:val="00E27F25"/>
    <w:rsid w:val="00E30B54"/>
    <w:rsid w:val="00E35C05"/>
    <w:rsid w:val="00E4031A"/>
    <w:rsid w:val="00E41DCE"/>
    <w:rsid w:val="00E46BA5"/>
    <w:rsid w:val="00E50ED3"/>
    <w:rsid w:val="00E54488"/>
    <w:rsid w:val="00E54E1C"/>
    <w:rsid w:val="00E56CEE"/>
    <w:rsid w:val="00E70480"/>
    <w:rsid w:val="00E72078"/>
    <w:rsid w:val="00E77832"/>
    <w:rsid w:val="00E80627"/>
    <w:rsid w:val="00E82EE2"/>
    <w:rsid w:val="00E833BA"/>
    <w:rsid w:val="00E84929"/>
    <w:rsid w:val="00E87908"/>
    <w:rsid w:val="00E92207"/>
    <w:rsid w:val="00E9421C"/>
    <w:rsid w:val="00E96B4A"/>
    <w:rsid w:val="00EA1153"/>
    <w:rsid w:val="00EA1B2F"/>
    <w:rsid w:val="00EA4F79"/>
    <w:rsid w:val="00EB07D9"/>
    <w:rsid w:val="00EB57DB"/>
    <w:rsid w:val="00EB595F"/>
    <w:rsid w:val="00EC55FB"/>
    <w:rsid w:val="00ED1C27"/>
    <w:rsid w:val="00ED27F1"/>
    <w:rsid w:val="00ED38D5"/>
    <w:rsid w:val="00EE1FC6"/>
    <w:rsid w:val="00EE6AD3"/>
    <w:rsid w:val="00EF0C08"/>
    <w:rsid w:val="00EF16B6"/>
    <w:rsid w:val="00EF1AA4"/>
    <w:rsid w:val="00EF2B75"/>
    <w:rsid w:val="00EF55E3"/>
    <w:rsid w:val="00F02631"/>
    <w:rsid w:val="00F03BA3"/>
    <w:rsid w:val="00F05284"/>
    <w:rsid w:val="00F1416E"/>
    <w:rsid w:val="00F21353"/>
    <w:rsid w:val="00F23A9C"/>
    <w:rsid w:val="00F27669"/>
    <w:rsid w:val="00F2781F"/>
    <w:rsid w:val="00F27CD3"/>
    <w:rsid w:val="00F33207"/>
    <w:rsid w:val="00F36AFA"/>
    <w:rsid w:val="00F40115"/>
    <w:rsid w:val="00F432BF"/>
    <w:rsid w:val="00F44E56"/>
    <w:rsid w:val="00F517D8"/>
    <w:rsid w:val="00F5582A"/>
    <w:rsid w:val="00F63C35"/>
    <w:rsid w:val="00F70FA5"/>
    <w:rsid w:val="00F73B07"/>
    <w:rsid w:val="00F81DA3"/>
    <w:rsid w:val="00F87785"/>
    <w:rsid w:val="00FA4E2A"/>
    <w:rsid w:val="00FA507E"/>
    <w:rsid w:val="00FB1483"/>
    <w:rsid w:val="00FC0EFF"/>
    <w:rsid w:val="00FC1BE4"/>
    <w:rsid w:val="00FC35DB"/>
    <w:rsid w:val="00FC54F6"/>
    <w:rsid w:val="00FD0547"/>
    <w:rsid w:val="00FE6855"/>
    <w:rsid w:val="00FE6886"/>
    <w:rsid w:val="00FF47F3"/>
    <w:rsid w:val="00FF4B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</Words>
  <Characters>2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Portland</Company>
  <LinksUpToDate>false</LinksUpToDate>
  <CharactersWithSpaces>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KDL</dc:creator>
  <cp:lastModifiedBy>KKDL</cp:lastModifiedBy>
  <cp:revision>2</cp:revision>
  <dcterms:created xsi:type="dcterms:W3CDTF">2016-08-29T06:40:00Z</dcterms:created>
  <dcterms:modified xsi:type="dcterms:W3CDTF">2016-08-29T06:40:00Z</dcterms:modified>
</cp:coreProperties>
</file>